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 varScale="1">
        <p:scale>
          <a:sx n="74" d="100"/>
          <a:sy n="74" d="100"/>
        </p:scale>
        <p:origin x="126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7491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9773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7464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3227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5130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6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400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6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4440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6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84284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6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9180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6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681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620A5-9386-4FF6-B9A9-E5DCD921E0DD}" type="datetimeFigureOut">
              <a:rPr lang="zh-CN" altLang="en-US" smtClean="0"/>
              <a:t>2016/6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794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A620A5-9386-4FF6-B9A9-E5DCD921E0DD}" type="datetimeFigureOut">
              <a:rPr lang="zh-CN" altLang="en-US" smtClean="0"/>
              <a:t>2016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25796-15FB-4F2C-8FE5-030AA8DA66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195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Boltzmann</a:t>
            </a:r>
            <a:r>
              <a:rPr lang="zh-CN" altLang="en-US" dirty="0" smtClean="0"/>
              <a:t>方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97677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方法简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1480" y="1049787"/>
            <a:ext cx="7886700" cy="4351338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将流体运动理解成流体粒子的碰撞，质量动量交换通过粒子的迁移与碰撞实现</a:t>
            </a:r>
            <a:endParaRPr lang="en-US" altLang="zh-CN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定义一个分布函数               ，函数的意义由积分表达式定义：</a:t>
            </a:r>
            <a:r>
              <a:rPr lang="en-US" altLang="zh-CN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			</a:t>
            </a:r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表示在</a:t>
            </a:r>
            <a:r>
              <a:rPr lang="en-US" altLang="zh-CN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时刻，</a:t>
            </a:r>
            <a:r>
              <a:rPr lang="en-US" altLang="zh-CN" b="1" i="1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空间位置处单位体积内的粒子数，即数密度</a:t>
            </a:r>
            <a:endParaRPr lang="en-US" altLang="zh-CN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通过刚球碰撞模型，可以导出分布函数控制方程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182242"/>
              </p:ext>
            </p:extLst>
          </p:nvPr>
        </p:nvGraphicFramePr>
        <p:xfrm>
          <a:off x="3978275" y="1982788"/>
          <a:ext cx="1192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8275" y="1982788"/>
                        <a:ext cx="11922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38988"/>
              </p:ext>
            </p:extLst>
          </p:nvPr>
        </p:nvGraphicFramePr>
        <p:xfrm>
          <a:off x="3130385" y="2334406"/>
          <a:ext cx="21828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5" imgW="1091880" imgH="279360" progId="Equation.DSMT4">
                  <p:embed/>
                </p:oleObj>
              </mc:Choice>
              <mc:Fallback>
                <p:oleObj name="Equation" r:id="rId5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0385" y="2334406"/>
                        <a:ext cx="2182812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93883"/>
              </p:ext>
            </p:extLst>
          </p:nvPr>
        </p:nvGraphicFramePr>
        <p:xfrm>
          <a:off x="2686678" y="3898863"/>
          <a:ext cx="3070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7" imgW="1536480" imgH="419040" progId="Equation.DSMT4">
                  <p:embed/>
                </p:oleObj>
              </mc:Choice>
              <mc:Fallback>
                <p:oleObj name="Equation" r:id="rId7" imgW="1536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6678" y="3898863"/>
                        <a:ext cx="30702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60449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分布函数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0390"/>
              </p:ext>
            </p:extLst>
          </p:nvPr>
        </p:nvGraphicFramePr>
        <p:xfrm>
          <a:off x="2292989" y="1049787"/>
          <a:ext cx="3070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3" imgW="1536480" imgH="419040" progId="Equation.DSMT4">
                  <p:embed/>
                </p:oleObj>
              </mc:Choice>
              <mc:Fallback>
                <p:oleObj name="Equation" r:id="rId3" imgW="1536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2989" y="1049787"/>
                        <a:ext cx="30702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 flipV="1">
            <a:off x="1542197" y="1787857"/>
            <a:ext cx="996287" cy="58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628650" y="2375350"/>
            <a:ext cx="20744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随时间的变化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3269065" y="1759604"/>
            <a:ext cx="182966" cy="5349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2538484" y="2375350"/>
            <a:ext cx="1461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运动的迁移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4614365" y="1787857"/>
            <a:ext cx="0" cy="5066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4027795" y="2353522"/>
            <a:ext cx="1461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外力的作用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H="1" flipV="1">
            <a:off x="5363214" y="1583141"/>
            <a:ext cx="748848" cy="7922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5737638" y="2353522"/>
            <a:ext cx="1461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碰撞的作用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50627" y="3070746"/>
            <a:ext cx="723331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一般来说难以求解，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axwell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给出了单组分单原子气体不受外力作用下的分布：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为了求解该方程，需要做近似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BGK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近似，认为碰撞的作用是为了使得粒子分布趋近于平衡态分布，因此作用的强弱与偏离平衡态的程度成正比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前面的系数可以理解为碰撞的频率，定义两次碰撞时间间隔：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95677"/>
              </p:ext>
            </p:extLst>
          </p:nvPr>
        </p:nvGraphicFramePr>
        <p:xfrm>
          <a:off x="3517047" y="3324323"/>
          <a:ext cx="4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7047" y="3324323"/>
                        <a:ext cx="482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427430"/>
              </p:ext>
            </p:extLst>
          </p:nvPr>
        </p:nvGraphicFramePr>
        <p:xfrm>
          <a:off x="3048000" y="4735513"/>
          <a:ext cx="1901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4735513"/>
                        <a:ext cx="19018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32591"/>
              </p:ext>
            </p:extLst>
          </p:nvPr>
        </p:nvGraphicFramePr>
        <p:xfrm>
          <a:off x="3584089" y="5500946"/>
          <a:ext cx="887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9" imgW="444240" imgH="393480" progId="Equation.DSMT4">
                  <p:embed/>
                </p:oleObj>
              </mc:Choice>
              <mc:Fallback>
                <p:oleObj name="Equation" r:id="rId9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4089" y="5500946"/>
                        <a:ext cx="887412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3892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分布函数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60442"/>
              </p:ext>
            </p:extLst>
          </p:nvPr>
        </p:nvGraphicFramePr>
        <p:xfrm>
          <a:off x="1747838" y="1049338"/>
          <a:ext cx="4160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3" imgW="2082600" imgH="419040" progId="Equation.DSMT4">
                  <p:embed/>
                </p:oleObj>
              </mc:Choice>
              <mc:Fallback>
                <p:oleObj name="Equation" r:id="rId3" imgW="2082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7838" y="1049338"/>
                        <a:ext cx="416083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 flipV="1">
            <a:off x="1542197" y="1887538"/>
            <a:ext cx="368490" cy="4878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628650" y="2375350"/>
            <a:ext cx="20744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随时间的变化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H="1" flipV="1">
            <a:off x="2961564" y="1787857"/>
            <a:ext cx="307501" cy="5066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2538484" y="2375350"/>
            <a:ext cx="1461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运动的迁移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H="1" flipV="1">
            <a:off x="4203510" y="1787857"/>
            <a:ext cx="410855" cy="5066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4027795" y="2353522"/>
            <a:ext cx="1461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外力的作用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H="1" flipV="1">
            <a:off x="5363214" y="1583141"/>
            <a:ext cx="748848" cy="7922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5737638" y="2353522"/>
            <a:ext cx="1461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碰撞的作用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50627" y="3070746"/>
            <a:ext cx="72333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在速度空间上是无穷维，在空间上也是无穷维，需要离散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离散速度：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549805"/>
              </p:ext>
            </p:extLst>
          </p:nvPr>
        </p:nvGraphicFramePr>
        <p:xfrm>
          <a:off x="2210213" y="3817138"/>
          <a:ext cx="3527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5" imgW="1765080" imgH="419040" progId="Equation.DSMT4">
                  <p:embed/>
                </p:oleObj>
              </mc:Choice>
              <mc:Fallback>
                <p:oleObj name="Equation" r:id="rId5" imgW="1765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0213" y="3817138"/>
                        <a:ext cx="35274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750627" y="4607897"/>
            <a:ext cx="7233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空间离散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双曲型方程沿特征线积分，利用积分中值定理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798606"/>
              </p:ext>
            </p:extLst>
          </p:nvPr>
        </p:nvGraphicFramePr>
        <p:xfrm>
          <a:off x="808038" y="5091113"/>
          <a:ext cx="66754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7" imgW="3340080" imgH="393480" progId="Equation.DSMT4">
                  <p:embed/>
                </p:oleObj>
              </mc:Choice>
              <mc:Fallback>
                <p:oleObj name="Equation" r:id="rId7" imgW="3340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8038" y="5091113"/>
                        <a:ext cx="667543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997708" y="5798766"/>
            <a:ext cx="72333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上式表明时空离散不独立，为了满足下个时刻粒子运动到另一个格子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8772"/>
              </p:ext>
            </p:extLst>
          </p:nvPr>
        </p:nvGraphicFramePr>
        <p:xfrm>
          <a:off x="1873250" y="6103938"/>
          <a:ext cx="124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9" imgW="622080" imgH="241200" progId="Equation.DSMT4">
                  <p:embed/>
                </p:oleObj>
              </mc:Choice>
              <mc:Fallback>
                <p:oleObj name="Equation" r:id="rId9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3250" y="6103938"/>
                        <a:ext cx="1244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5227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6854825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分布函数与物理量的关联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232579"/>
              </p:ext>
            </p:extLst>
          </p:nvPr>
        </p:nvGraphicFramePr>
        <p:xfrm>
          <a:off x="2872119" y="1153879"/>
          <a:ext cx="362743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1815840" imgH="787320" progId="Equation.DSMT4">
                  <p:embed/>
                </p:oleObj>
              </mc:Choice>
              <mc:Fallback>
                <p:oleObj name="Equation" r:id="rId3" imgW="18158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2119" y="1153879"/>
                        <a:ext cx="3627437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846161" y="2901927"/>
            <a:ext cx="723331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通过对分布函数控制方程展开，代换，能得到流体控制方程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GK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得到的流体控制方程质量方程与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-S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一致，但动量方程存在一个小量的偏差，在密度为常数，低马赫数下，偏差是一个小量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55156"/>
              </p:ext>
            </p:extLst>
          </p:nvPr>
        </p:nvGraphicFramePr>
        <p:xfrm>
          <a:off x="3569032" y="3248423"/>
          <a:ext cx="2233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9032" y="3248423"/>
                        <a:ext cx="2233613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79338"/>
              </p:ext>
            </p:extLst>
          </p:nvPr>
        </p:nvGraphicFramePr>
        <p:xfrm>
          <a:off x="971692" y="4004376"/>
          <a:ext cx="77628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7" imgW="3886200" imgH="482400" progId="Equation.DSMT4">
                  <p:embed/>
                </p:oleObj>
              </mc:Choice>
              <mc:Fallback>
                <p:oleObj name="Equation" r:id="rId7" imgW="3886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92" y="4004376"/>
                        <a:ext cx="776287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8710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6854825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边界处理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74054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6854825" cy="1325563"/>
          </a:xfrm>
        </p:spPr>
        <p:txBody>
          <a:bodyPr/>
          <a:lstStyle/>
          <a:p>
            <a:r>
              <a:rPr lang="zh-CN" altLang="en-US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算</a:t>
            </a:r>
            <a:r>
              <a:rPr lang="zh-CN" altLang="en-US" smtClean="0">
                <a:latin typeface="华文细黑" panose="02010600040101010101" pitchFamily="2" charset="-122"/>
                <a:ea typeface="华文细黑" panose="02010600040101010101" pitchFamily="2" charset="-122"/>
              </a:rPr>
              <a:t>例：</a:t>
            </a:r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顶盖流动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5878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6</TotalTime>
  <Words>254</Words>
  <Application>Microsoft Office PowerPoint</Application>
  <PresentationFormat>全屏显示(4:3)</PresentationFormat>
  <Paragraphs>35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5" baseType="lpstr">
      <vt:lpstr>华文细黑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Boltzmann方法</vt:lpstr>
      <vt:lpstr>方法简介</vt:lpstr>
      <vt:lpstr>分布函数</vt:lpstr>
      <vt:lpstr>求解分布函数</vt:lpstr>
      <vt:lpstr>分布函数与物理量的关联</vt:lpstr>
      <vt:lpstr>边界处理</vt:lpstr>
      <vt:lpstr>算例：顶盖流动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ltzmann方法</dc:title>
  <dc:creator>captain</dc:creator>
  <cp:lastModifiedBy>captain</cp:lastModifiedBy>
  <cp:revision>44</cp:revision>
  <dcterms:created xsi:type="dcterms:W3CDTF">2016-04-17T04:56:37Z</dcterms:created>
  <dcterms:modified xsi:type="dcterms:W3CDTF">2016-06-18T07:09:47Z</dcterms:modified>
</cp:coreProperties>
</file>